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65CB" w:rsidRPr="00345E9A" w:rsidRDefault="00EB65CB" w:rsidP="00EB65CB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1</w:t>
      </w:r>
    </w:p>
    <w:p w:rsidR="00EB65CB" w:rsidRDefault="00EB65CB" w:rsidP="00EB65CB">
      <w:pPr>
        <w:jc w:val="center"/>
      </w:pPr>
    </w:p>
    <w:p w:rsidR="00EB65CB" w:rsidRDefault="00EB65CB" w:rsidP="00EB65CB">
      <w:pPr>
        <w:jc w:val="center"/>
      </w:pPr>
      <w:r>
        <w:object w:dxaOrig="8261" w:dyaOrig="3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pt;height:161pt" o:ole="">
            <v:imagedata r:id="rId4" o:title=""/>
          </v:shape>
          <o:OLEObject Type="Embed" ProgID="ChemDraw.Document.6.0" ShapeID="_x0000_i1025" DrawAspect="Content" ObjectID="_1554103495" r:id="rId5"/>
        </w:object>
      </w:r>
    </w:p>
    <w:p w:rsidR="00EB65CB" w:rsidRDefault="00EB65CB" w:rsidP="00EB65CB">
      <w:pPr>
        <w:jc w:val="center"/>
      </w:pPr>
    </w:p>
    <w:p w:rsidR="00EB65CB" w:rsidRDefault="00EB65CB" w:rsidP="00EB65CB"/>
    <w:p w:rsidR="00EB65CB" w:rsidRDefault="00EB65CB" w:rsidP="00EB65CB"/>
    <w:p w:rsidR="00EB65CB" w:rsidRPr="00345E9A" w:rsidRDefault="00EB65CB" w:rsidP="00EB65CB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EB65CB" w:rsidRDefault="00EB65CB" w:rsidP="00EB65CB">
      <w:pPr>
        <w:jc w:val="center"/>
      </w:pPr>
      <w:r>
        <w:rPr>
          <w:noProof/>
        </w:rPr>
        <w:drawing>
          <wp:inline distT="0" distB="0" distL="0" distR="0">
            <wp:extent cx="5274310" cy="3763699"/>
            <wp:effectExtent l="19050" t="0" r="254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3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F63" w:rsidRDefault="00875F63"/>
    <w:sectPr w:rsidR="00875F63" w:rsidSect="00B510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B65CB"/>
    <w:rsid w:val="00875F63"/>
    <w:rsid w:val="00EB65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65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B65C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65C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</Words>
  <Characters>56</Characters>
  <Application>Microsoft Office Word</Application>
  <DocSecurity>0</DocSecurity>
  <Lines>1</Lines>
  <Paragraphs>1</Paragraphs>
  <ScaleCrop>false</ScaleCrop>
  <Company>微软中国</Company>
  <LinksUpToDate>false</LinksUpToDate>
  <CharactersWithSpaces>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7-04-19T02:35:00Z</dcterms:created>
  <dcterms:modified xsi:type="dcterms:W3CDTF">2017-04-19T02:36:00Z</dcterms:modified>
</cp:coreProperties>
</file>